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1"/>
  </p:notesMasterIdLst>
  <p:sldIdLst>
    <p:sldId id="256" r:id="rId5"/>
    <p:sldId id="287" r:id="rId6"/>
    <p:sldId id="257" r:id="rId7"/>
    <p:sldId id="258" r:id="rId8"/>
    <p:sldId id="289" r:id="rId9"/>
    <p:sldId id="286" r:id="rId10"/>
    <p:sldId id="265" r:id="rId11"/>
    <p:sldId id="266" r:id="rId12"/>
    <p:sldId id="267" r:id="rId13"/>
    <p:sldId id="291" r:id="rId14"/>
    <p:sldId id="292" r:id="rId15"/>
    <p:sldId id="268" r:id="rId16"/>
    <p:sldId id="269" r:id="rId17"/>
    <p:sldId id="270" r:id="rId18"/>
    <p:sldId id="283" r:id="rId19"/>
    <p:sldId id="28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5A11"/>
    <a:srgbClr val="1F4E79"/>
    <a:srgbClr val="A7FDFF"/>
    <a:srgbClr val="0C0D0E"/>
    <a:srgbClr val="15142A"/>
    <a:srgbClr val="FAED3B"/>
    <a:srgbClr val="70AD47"/>
    <a:srgbClr val="3CDFE6"/>
    <a:srgbClr val="ED7D3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3" d="100"/>
          <a:sy n="63" d="100"/>
        </p:scale>
        <p:origin x="62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9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31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77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000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4519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5430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 THẲNG (</a:t>
            </a:r>
            <a:r>
              <a:rPr lang="en-US" sz="50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5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  <a:endParaRPr lang="en-US" sz="5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6-CVI-Bài 3</a:t>
            </a:r>
            <a:endParaRPr lang="en-US" sz="4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426720" y="170950"/>
            <a:ext cx="5558936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sz="28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33216" y="740336"/>
            <a:ext cx="57298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S thực </a:t>
            </a:r>
            <a:r>
              <a:rPr lang="vi-VN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vi-VN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39979" y="1358178"/>
            <a:ext cx="5505501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,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.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91719" y="2145302"/>
            <a:ext cx="5569002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–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p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o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ọ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ọ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. 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51460" y="3459657"/>
            <a:ext cx="609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-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ở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mp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ổ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ọ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. Ta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D.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Cloud 46"/>
          <p:cNvSpPr/>
          <p:nvPr/>
        </p:nvSpPr>
        <p:spPr>
          <a:xfrm>
            <a:off x="474864" y="5054838"/>
            <a:ext cx="5649191" cy="1333733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095022" y="5250806"/>
            <a:ext cx="461997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ố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D. 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158412" y="5342615"/>
            <a:ext cx="38390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D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6672217" y="2612322"/>
            <a:ext cx="4296114" cy="8134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 flipV="1">
            <a:off x="6672217" y="2547687"/>
            <a:ext cx="45719" cy="1175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Oval 43"/>
          <p:cNvSpPr/>
          <p:nvPr/>
        </p:nvSpPr>
        <p:spPr>
          <a:xfrm flipV="1">
            <a:off x="9057277" y="2547687"/>
            <a:ext cx="45719" cy="1175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6938771" y="210014"/>
            <a:ext cx="2438104" cy="1415775"/>
            <a:chOff x="6284067" y="1200614"/>
            <a:chExt cx="2239368" cy="1415775"/>
          </a:xfrm>
        </p:grpSpPr>
        <p:cxnSp>
          <p:nvCxnSpPr>
            <p:cNvPr id="51" name="Straight Connector 50"/>
            <p:cNvCxnSpPr/>
            <p:nvPr/>
          </p:nvCxnSpPr>
          <p:spPr>
            <a:xfrm flipH="1">
              <a:off x="6404109" y="1544645"/>
              <a:ext cx="1011536" cy="89490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370678" y="1544008"/>
              <a:ext cx="1040432" cy="895541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20664086" flipH="1">
              <a:off x="7352990" y="1200614"/>
              <a:ext cx="119832" cy="35938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6284067" y="2415441"/>
              <a:ext cx="135423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8411110" y="2415441"/>
              <a:ext cx="112325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6554806" y="1365575"/>
            <a:ext cx="3247014" cy="474539"/>
            <a:chOff x="6554806" y="1365575"/>
            <a:chExt cx="3247014" cy="474539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6949440" y="1577112"/>
              <a:ext cx="240792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/>
            <p:cNvSpPr/>
            <p:nvPr/>
          </p:nvSpPr>
          <p:spPr>
            <a:xfrm flipV="1">
              <a:off x="6949440" y="150434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 flipV="1">
              <a:off x="9334500" y="151958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54806" y="137844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9394336" y="13655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6468475" y="272488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961758" y="264170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249306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22 -0.09885 L -0.02122 0.1511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426720" y="170950"/>
            <a:ext cx="5477322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sz="28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06598" y="765391"/>
            <a:ext cx="56464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S thực </a:t>
            </a:r>
            <a:r>
              <a:rPr lang="vi-VN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vi-VN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55219" y="1358178"/>
            <a:ext cx="550227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,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.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37438" y="2160542"/>
            <a:ext cx="5666381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–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p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o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ọ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ọ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. 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51460" y="3459657"/>
            <a:ext cx="609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-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ở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mp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ổ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ọ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. Ta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D.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Cloud 46"/>
          <p:cNvSpPr/>
          <p:nvPr/>
        </p:nvSpPr>
        <p:spPr>
          <a:xfrm>
            <a:off x="474864" y="5054838"/>
            <a:ext cx="5649191" cy="1333733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095022" y="5250806"/>
            <a:ext cx="461997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ố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D. 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158412" y="5342615"/>
            <a:ext cx="33056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D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6672217" y="2612322"/>
            <a:ext cx="4296114" cy="8134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 flipV="1">
            <a:off x="6672217" y="2547687"/>
            <a:ext cx="45719" cy="1175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Oval 43"/>
          <p:cNvSpPr/>
          <p:nvPr/>
        </p:nvSpPr>
        <p:spPr>
          <a:xfrm flipV="1">
            <a:off x="9057277" y="2547687"/>
            <a:ext cx="45719" cy="1175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6664892" y="1215304"/>
            <a:ext cx="2438104" cy="1415775"/>
            <a:chOff x="6284067" y="1200614"/>
            <a:chExt cx="2239368" cy="1415775"/>
          </a:xfrm>
        </p:grpSpPr>
        <p:cxnSp>
          <p:nvCxnSpPr>
            <p:cNvPr id="51" name="Straight Connector 50"/>
            <p:cNvCxnSpPr/>
            <p:nvPr/>
          </p:nvCxnSpPr>
          <p:spPr>
            <a:xfrm flipH="1">
              <a:off x="6404109" y="1544645"/>
              <a:ext cx="1011536" cy="89490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370678" y="1544008"/>
              <a:ext cx="1040432" cy="895541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20664086" flipH="1">
              <a:off x="7352990" y="1200614"/>
              <a:ext cx="119832" cy="35938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6284067" y="2415441"/>
              <a:ext cx="135423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8411110" y="2415441"/>
              <a:ext cx="112325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6554806" y="1365575"/>
            <a:ext cx="3247014" cy="474539"/>
            <a:chOff x="6554806" y="1365575"/>
            <a:chExt cx="3247014" cy="474539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6949440" y="1577112"/>
              <a:ext cx="240792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/>
            <p:cNvSpPr/>
            <p:nvPr/>
          </p:nvSpPr>
          <p:spPr>
            <a:xfrm flipV="1">
              <a:off x="6949440" y="150434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 flipV="1">
              <a:off x="9334500" y="151958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54806" y="137844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9394336" y="13655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6468475" y="272488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961758" y="264170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33" name="Flowchart: Alternate Process 32"/>
          <p:cNvSpPr/>
          <p:nvPr/>
        </p:nvSpPr>
        <p:spPr>
          <a:xfrm>
            <a:off x="6985998" y="3215640"/>
            <a:ext cx="3860079" cy="1839198"/>
          </a:xfrm>
          <a:prstGeom prst="flowChartAlternateProcess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059279" y="3391530"/>
            <a:ext cx="39651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D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= CD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05911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1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155265" y="76946"/>
            <a:ext cx="377379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ĐỘ DÀI ĐOẠN THẲNG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8802" y="464877"/>
            <a:ext cx="2945037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.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32052" y="948086"/>
            <a:ext cx="5483617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362" y="2738113"/>
            <a:ext cx="469223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t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o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ạch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.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8362" y="4116866"/>
            <a:ext cx="469223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ạch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o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-40257" y="1504315"/>
            <a:ext cx="55374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S thực </a:t>
            </a:r>
            <a:r>
              <a:rPr 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o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êu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8362" y="2208717"/>
            <a:ext cx="3110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7732" y="5055121"/>
            <a:ext cx="4615350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&gt;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ạch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o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o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.</a:t>
            </a:r>
          </a:p>
        </p:txBody>
      </p:sp>
      <p:sp>
        <p:nvSpPr>
          <p:cNvPr id="34" name="Line 7"/>
          <p:cNvSpPr>
            <a:spLocks noChangeShapeType="1"/>
          </p:cNvSpPr>
          <p:nvPr/>
        </p:nvSpPr>
        <p:spPr bwMode="auto">
          <a:xfrm>
            <a:off x="6568440" y="1626553"/>
            <a:ext cx="29273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6450965" y="1184593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6" name="Picture 35" descr="Thuoc21"/>
          <p:cNvPicPr preferRelativeResize="0">
            <a:picLocks noChangeAspect="1" noChangeArrowheads="1"/>
          </p:cNvPicPr>
          <p:nvPr/>
        </p:nvPicPr>
        <p:blipFill>
          <a:blip r:embed="rId3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8440" y="1677669"/>
            <a:ext cx="10027920" cy="916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9368790" y="1183640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9368790" y="105029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B</a:t>
            </a: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6395403" y="970915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8127" y="1261240"/>
            <a:ext cx="817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6cm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9238260" y="1795261"/>
            <a:ext cx="536027" cy="4832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lowchart: Alternate Process 8"/>
          <p:cNvSpPr/>
          <p:nvPr/>
        </p:nvSpPr>
        <p:spPr>
          <a:xfrm>
            <a:off x="5163630" y="2839345"/>
            <a:ext cx="6157028" cy="3664718"/>
          </a:xfrm>
          <a:prstGeom prst="flowChartAlternateProcess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689865" y="2915120"/>
            <a:ext cx="175080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</a:t>
            </a: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ớ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89735" y="3433041"/>
            <a:ext cx="6258445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ơ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460825" y="3869243"/>
            <a:ext cx="569080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Hai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486291" y="4813924"/>
            <a:ext cx="518170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ảng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B.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2" grpId="0"/>
      <p:bldP spid="19" grpId="0"/>
      <p:bldP spid="14" grpId="0"/>
      <p:bldP spid="15" grpId="0"/>
      <p:bldP spid="34" grpId="0" animBg="1"/>
      <p:bldP spid="35" grpId="0"/>
      <p:bldP spid="38" grpId="0"/>
      <p:bldP spid="40" grpId="0"/>
      <p:bldP spid="41" grpId="0"/>
      <p:bldP spid="2" grpId="0"/>
      <p:bldP spid="3" grpId="0" animBg="1"/>
      <p:bldP spid="9" grpId="0" animBg="1"/>
      <p:bldP spid="28" grpId="0"/>
      <p:bldP spid="32" grpId="0"/>
      <p:bldP spid="33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61496" y="347053"/>
            <a:ext cx="777918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u="sng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u</a:t>
            </a:r>
            <a:r>
              <a:rPr lang="en-US" sz="28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 </a:t>
            </a:r>
            <a:r>
              <a:rPr lang="en-US" sz="2800" b="1" u="sng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28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: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44680" y="3635519"/>
            <a:ext cx="642688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ạch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ải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ép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44680" y="4807094"/>
            <a:ext cx="642688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en-US" sz="2800" i="1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ảng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2164080" y="1906050"/>
            <a:ext cx="29273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046605" y="1464090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2" name="Picture 11" descr="Thuoc21"/>
          <p:cNvPicPr preferRelativeResize="0">
            <a:picLocks noChangeAspect="1" noChangeArrowheads="1"/>
          </p:cNvPicPr>
          <p:nvPr/>
        </p:nvPicPr>
        <p:blipFill>
          <a:blip r:embed="rId3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080" y="1957166"/>
            <a:ext cx="10027920" cy="916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964430" y="1463137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964430" y="132978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B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991043" y="1250412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23767" y="1540737"/>
            <a:ext cx="817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6cm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4833900" y="2074758"/>
            <a:ext cx="536027" cy="4832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0" y="54868"/>
            <a:ext cx="8178219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 – VẬN 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29919" y="1166159"/>
            <a:ext cx="10379765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ộng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yển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GK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án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3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061015" y="1419124"/>
            <a:ext cx="102515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ì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02038" y="633174"/>
            <a:ext cx="53187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0"/>
              </a:spcAft>
            </a:pPr>
            <a:r>
              <a:rPr lang="nl-NL" sz="3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§3. ĐOẠN THẲNG</a:t>
            </a:r>
            <a:endParaRPr lang="en-US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7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69" y="631251"/>
            <a:ext cx="1922006" cy="2002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2474485" y="2717756"/>
            <a:ext cx="790956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.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9" name="Group 4"/>
          <p:cNvGrpSpPr>
            <a:grpSpLocks noChangeAspect="1"/>
          </p:cNvGrpSpPr>
          <p:nvPr/>
        </p:nvGrpSpPr>
        <p:grpSpPr bwMode="auto">
          <a:xfrm>
            <a:off x="3602038" y="2065455"/>
            <a:ext cx="3513139" cy="696913"/>
            <a:chOff x="1309" y="1212"/>
            <a:chExt cx="2213" cy="439"/>
          </a:xfrm>
        </p:grpSpPr>
        <p:sp>
          <p:nvSpPr>
            <p:cNvPr id="10" name="AutoShape 3"/>
            <p:cNvSpPr>
              <a:spLocks noChangeAspect="1" noChangeArrowheads="1" noTextEdit="1"/>
            </p:cNvSpPr>
            <p:nvPr/>
          </p:nvSpPr>
          <p:spPr bwMode="auto">
            <a:xfrm>
              <a:off x="1412" y="1212"/>
              <a:ext cx="207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 flipV="1">
              <a:off x="1614" y="1415"/>
              <a:ext cx="1667" cy="32"/>
            </a:xfrm>
            <a:prstGeom prst="line">
              <a:avLst/>
            </a:prstGeom>
            <a:noFill/>
            <a:ln w="33338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3" name="Group 9"/>
            <p:cNvGrpSpPr>
              <a:grpSpLocks/>
            </p:cNvGrpSpPr>
            <p:nvPr/>
          </p:nvGrpSpPr>
          <p:grpSpPr bwMode="auto">
            <a:xfrm>
              <a:off x="1309" y="1260"/>
              <a:ext cx="333" cy="310"/>
              <a:chOff x="1309" y="1260"/>
              <a:chExt cx="333" cy="310"/>
            </a:xfrm>
          </p:grpSpPr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1586" y="1405"/>
                <a:ext cx="56" cy="8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Oval 7"/>
              <p:cNvSpPr>
                <a:spLocks noChangeArrowheads="1"/>
              </p:cNvSpPr>
              <p:nvPr/>
            </p:nvSpPr>
            <p:spPr bwMode="auto">
              <a:xfrm>
                <a:off x="1586" y="1405"/>
                <a:ext cx="56" cy="85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309" y="1260"/>
                <a:ext cx="187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A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3253" y="1276"/>
              <a:ext cx="269" cy="310"/>
              <a:chOff x="3253" y="1276"/>
              <a:chExt cx="269" cy="310"/>
            </a:xfrm>
          </p:grpSpPr>
          <p:sp>
            <p:nvSpPr>
              <p:cNvPr id="15" name="Oval 10"/>
              <p:cNvSpPr>
                <a:spLocks noChangeArrowheads="1"/>
              </p:cNvSpPr>
              <p:nvPr/>
            </p:nvSpPr>
            <p:spPr bwMode="auto">
              <a:xfrm>
                <a:off x="3253" y="1373"/>
                <a:ext cx="56" cy="8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Oval 11"/>
              <p:cNvSpPr>
                <a:spLocks noChangeArrowheads="1"/>
              </p:cNvSpPr>
              <p:nvPr/>
            </p:nvSpPr>
            <p:spPr bwMode="auto">
              <a:xfrm>
                <a:off x="3253" y="1373"/>
                <a:ext cx="56" cy="85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3376" y="1276"/>
                <a:ext cx="146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B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2" name="Rectangle 21"/>
          <p:cNvSpPr/>
          <p:nvPr/>
        </p:nvSpPr>
        <p:spPr>
          <a:xfrm>
            <a:off x="2474485" y="3911744"/>
            <a:ext cx="6867635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ạc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. </a:t>
            </a:r>
          </a:p>
          <a:p>
            <a:pPr algn="just">
              <a:lnSpc>
                <a:spcPct val="115000"/>
              </a:lnSpc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ạc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3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-47333" y="-36784"/>
            <a:ext cx="443645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ỦNG CỐ KIẾN THỨC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2686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190821" y="786388"/>
            <a:ext cx="5983660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ƯỚNG DẪN HỌC Ở NHÀ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6240" y="1756628"/>
            <a:ext cx="11856720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32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 lại toàn bộ nội dung bài đã học.</a:t>
            </a:r>
            <a:endParaRPr lang="en-US" sz="32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Học thuộc: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i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ệm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ảnh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ế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fr-FR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fr-FR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fr-FR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fr-FR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fr-FR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 2</a:t>
            </a:r>
            <a:r>
              <a:rPr lang="fr-FR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GK </a:t>
            </a:r>
            <a:r>
              <a:rPr lang="fr-FR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ng</a:t>
            </a:r>
            <a:r>
              <a:rPr lang="fr-FR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7, 88</a:t>
            </a:r>
            <a:endParaRPr lang="en-US" sz="32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fr-FR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fr-FR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</a:t>
            </a:r>
            <a:r>
              <a:rPr lang="fr-FR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fr-FR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ung</a:t>
            </a:r>
            <a:r>
              <a:rPr lang="fr-FR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fr-FR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 lại của bài, tiết sau học tiếp.</a:t>
            </a:r>
            <a:endParaRPr lang="en-US" sz="3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396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324" y="2391747"/>
            <a:ext cx="5530659" cy="75053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5" name="Cloud 4"/>
          <p:cNvSpPr/>
          <p:nvPr/>
        </p:nvSpPr>
        <p:spPr>
          <a:xfrm>
            <a:off x="6847951" y="3588972"/>
            <a:ext cx="4871327" cy="1120014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952111" y="3871559"/>
            <a:ext cx="4812887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</a:t>
            </a:r>
            <a:r>
              <a:rPr lang="en-US" sz="24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4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24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ên</a:t>
            </a:r>
            <a:r>
              <a:rPr lang="en-US" sz="24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4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ên</a:t>
            </a:r>
            <a:r>
              <a:rPr lang="en-US" sz="24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68554"/>
              </p:ext>
            </p:extLst>
          </p:nvPr>
        </p:nvGraphicFramePr>
        <p:xfrm>
          <a:off x="3638115" y="3774479"/>
          <a:ext cx="223196" cy="24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115" y="3774479"/>
                        <a:ext cx="223196" cy="24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58364"/>
              </p:ext>
            </p:extLst>
          </p:nvPr>
        </p:nvGraphicFramePr>
        <p:xfrm>
          <a:off x="4866840" y="3774479"/>
          <a:ext cx="223196" cy="24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840" y="3774479"/>
                        <a:ext cx="223196" cy="24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3250764" y="3871559"/>
            <a:ext cx="24955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3557151" y="3871559"/>
            <a:ext cx="3930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A</a:t>
            </a: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4747776" y="3871559"/>
            <a:ext cx="3802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410943" y="4693717"/>
            <a:ext cx="2911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3564297" y="1179551"/>
            <a:ext cx="4274398" cy="7505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ẮC LẠI BÀI CŨ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 flipH="1">
            <a:off x="1501966" y="3871559"/>
            <a:ext cx="128712" cy="1498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46354" y="3844778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3784" y="4693717"/>
            <a:ext cx="1565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54951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8" grpId="0"/>
      <p:bldP spid="18" grpId="0" animBg="1"/>
      <p:bldP spid="21" grpId="0"/>
      <p:bldP spid="23" grpId="0"/>
      <p:bldP spid="27" grpId="0"/>
      <p:bldP spid="22" grpId="0"/>
      <p:bldP spid="3" grpId="0" animBg="1"/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8981" y="255224"/>
            <a:ext cx="5530659" cy="750532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442" y="1202423"/>
            <a:ext cx="3904914" cy="33696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loud 4"/>
          <p:cNvSpPr/>
          <p:nvPr/>
        </p:nvSpPr>
        <p:spPr>
          <a:xfrm>
            <a:off x="411480" y="1325590"/>
            <a:ext cx="6705600" cy="1762293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02317" y="1613319"/>
            <a:ext cx="609600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1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ố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B, C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ợ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ì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02317" y="3218648"/>
            <a:ext cx="6096000" cy="10833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&gt;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ố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B, C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ợ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2" name="Cloud 21"/>
          <p:cNvSpPr/>
          <p:nvPr/>
        </p:nvSpPr>
        <p:spPr>
          <a:xfrm>
            <a:off x="716280" y="4467928"/>
            <a:ext cx="5649191" cy="1333733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52584" y="4657327"/>
            <a:ext cx="4497696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2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00m, 150m, 100m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ì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49909" y="5952241"/>
            <a:ext cx="838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8" grpId="0"/>
      <p:bldP spid="10" grpId="0"/>
      <p:bldP spid="22" grpId="0" animBg="1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384119" y="2059260"/>
            <a:ext cx="102515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ì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682239" y="790694"/>
            <a:ext cx="53187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0"/>
              </a:spcAft>
            </a:pPr>
            <a:r>
              <a:rPr lang="nl-NL" sz="3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§3. ĐOẠN THẲNG</a:t>
            </a:r>
            <a:endParaRPr lang="en-US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7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679" y="3421519"/>
            <a:ext cx="2707878" cy="282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353923" y="259436"/>
            <a:ext cx="5110694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. HAI ĐOẠN THẲNG BẰNG NHAU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0113" y="1161452"/>
            <a:ext cx="220445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ệm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53923" y="657934"/>
            <a:ext cx="4084773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.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ệ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295400" y="2876233"/>
            <a:ext cx="29273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77925" y="2419033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2" name="Picture 21" descr="Thuoc21"/>
          <p:cNvPicPr preferRelativeResize="0">
            <a:picLocks noChangeAspect="1" noChangeArrowheads="1"/>
          </p:cNvPicPr>
          <p:nvPr/>
        </p:nvPicPr>
        <p:blipFill>
          <a:blip r:embed="rId3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96870"/>
            <a:ext cx="6253163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4095750" y="2433320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4095750" y="229997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B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122363" y="2220595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A</a:t>
            </a:r>
          </a:p>
        </p:txBody>
      </p:sp>
      <p:grpSp>
        <p:nvGrpSpPr>
          <p:cNvPr id="26" name="Group 10"/>
          <p:cNvGrpSpPr>
            <a:grpSpLocks/>
          </p:cNvGrpSpPr>
          <p:nvPr/>
        </p:nvGrpSpPr>
        <p:grpSpPr bwMode="auto">
          <a:xfrm>
            <a:off x="1025525" y="1542733"/>
            <a:ext cx="1333500" cy="1555750"/>
            <a:chOff x="685" y="1766"/>
            <a:chExt cx="840" cy="980"/>
          </a:xfrm>
        </p:grpSpPr>
        <p:sp>
          <p:nvSpPr>
            <p:cNvPr id="27" name="Rectangle 11"/>
            <p:cNvSpPr>
              <a:spLocks noChangeArrowheads="1"/>
            </p:cNvSpPr>
            <p:nvPr/>
          </p:nvSpPr>
          <p:spPr bwMode="auto">
            <a:xfrm rot="20947976">
              <a:off x="710" y="1766"/>
              <a:ext cx="815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lang="en-US" sz="96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  <a:sym typeface="Wingdings" pitchFamily="2" charset="2"/>
                </a:rPr>
                <a:t></a:t>
              </a:r>
              <a:endPara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2" name="Group 12"/>
            <p:cNvGrpSpPr>
              <a:grpSpLocks/>
            </p:cNvGrpSpPr>
            <p:nvPr/>
          </p:nvGrpSpPr>
          <p:grpSpPr bwMode="auto">
            <a:xfrm>
              <a:off x="685" y="2256"/>
              <a:ext cx="340" cy="452"/>
              <a:chOff x="3847" y="1634"/>
              <a:chExt cx="340" cy="452"/>
            </a:xfrm>
          </p:grpSpPr>
          <p:sp>
            <p:nvSpPr>
              <p:cNvPr id="34" name="Text Box 13"/>
              <p:cNvSpPr txBox="1">
                <a:spLocks noChangeArrowheads="1"/>
              </p:cNvSpPr>
              <p:nvPr/>
            </p:nvSpPr>
            <p:spPr bwMode="auto">
              <a:xfrm>
                <a:off x="3947" y="1721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>
                    <a:solidFill>
                      <a:srgbClr val="993300"/>
                    </a:solidFill>
                    <a:cs typeface="Arial" panose="020B0604020202020204" pitchFamily="34" charset="0"/>
                  </a:rPr>
                  <a:t>.</a:t>
                </a:r>
              </a:p>
            </p:txBody>
          </p:sp>
          <p:sp>
            <p:nvSpPr>
              <p:cNvPr id="35" name="Text Box 14"/>
              <p:cNvSpPr txBox="1">
                <a:spLocks noChangeArrowheads="1"/>
              </p:cNvSpPr>
              <p:nvPr/>
            </p:nvSpPr>
            <p:spPr bwMode="auto">
              <a:xfrm>
                <a:off x="3847" y="1634"/>
                <a:ext cx="3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8" name="Rectangle 37"/>
          <p:cNvSpPr/>
          <p:nvPr/>
        </p:nvSpPr>
        <p:spPr>
          <a:xfrm>
            <a:off x="576793" y="3842889"/>
            <a:ext cx="7698527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KN: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76793" y="4941414"/>
            <a:ext cx="162256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fr-FR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fr-FR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fr-FR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76793" y="5672223"/>
            <a:ext cx="7876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fr-F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fr-F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 </a:t>
            </a:r>
            <a:r>
              <a:rPr lang="fr-FR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ũng</a:t>
            </a:r>
            <a:r>
              <a:rPr lang="fr-F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fr-F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fr-F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 </a:t>
            </a:r>
            <a:r>
              <a:rPr lang="fr-FR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fr-F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fr-F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1683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4.07407E-6 L 0.24115 0.00301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57" y="139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20" grpId="0" animBg="1"/>
      <p:bldP spid="21" grpId="0"/>
      <p:bldP spid="23" grpId="0"/>
      <p:bldP spid="24" grpId="0"/>
      <p:bldP spid="25" grpId="0"/>
      <p:bldP spid="38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22899" y="3179024"/>
            <a:ext cx="6891246" cy="732698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833562" y="611504"/>
            <a:ext cx="9503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HÂN BIỆT ĐƯỜNG THẲNG, ĐOẠN THẲNG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63869"/>
              </p:ext>
            </p:extLst>
          </p:nvPr>
        </p:nvGraphicFramePr>
        <p:xfrm>
          <a:off x="2929989" y="2865541"/>
          <a:ext cx="167262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989" y="2865541"/>
                        <a:ext cx="167262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354696"/>
              </p:ext>
            </p:extLst>
          </p:nvPr>
        </p:nvGraphicFramePr>
        <p:xfrm>
          <a:off x="4158714" y="2865541"/>
          <a:ext cx="167262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714" y="2865541"/>
                        <a:ext cx="167262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05945"/>
              </p:ext>
            </p:extLst>
          </p:nvPr>
        </p:nvGraphicFramePr>
        <p:xfrm>
          <a:off x="7410668" y="2800455"/>
          <a:ext cx="192174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668" y="2800455"/>
                        <a:ext cx="192174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385372"/>
              </p:ext>
            </p:extLst>
          </p:nvPr>
        </p:nvGraphicFramePr>
        <p:xfrm>
          <a:off x="8761632" y="2776641"/>
          <a:ext cx="2437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632" y="2776641"/>
                        <a:ext cx="2437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0"/>
          <p:cNvSpPr>
            <a:spLocks noChangeShapeType="1"/>
          </p:cNvSpPr>
          <p:nvPr/>
        </p:nvSpPr>
        <p:spPr bwMode="auto">
          <a:xfrm>
            <a:off x="2542638" y="2941741"/>
            <a:ext cx="279719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22"/>
          <p:cNvSpPr>
            <a:spLocks noChangeShapeType="1"/>
          </p:cNvSpPr>
          <p:nvPr/>
        </p:nvSpPr>
        <p:spPr bwMode="auto">
          <a:xfrm flipV="1">
            <a:off x="7483694" y="2876654"/>
            <a:ext cx="150714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2849025" y="2941741"/>
            <a:ext cx="379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4039650" y="2941741"/>
            <a:ext cx="379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7291606" y="2876654"/>
            <a:ext cx="379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8636218" y="2954441"/>
            <a:ext cx="379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53" name="Line 33"/>
          <p:cNvSpPr>
            <a:spLocks noChangeShapeType="1"/>
          </p:cNvSpPr>
          <p:nvPr/>
        </p:nvSpPr>
        <p:spPr bwMode="auto">
          <a:xfrm>
            <a:off x="6215380" y="1821579"/>
            <a:ext cx="0" cy="322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2594" y="1750163"/>
            <a:ext cx="3263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331292" y="1685076"/>
            <a:ext cx="2818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30290" y="3610100"/>
            <a:ext cx="26818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496392" y="3610100"/>
            <a:ext cx="297090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4660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  <p:bldP spid="4" grpId="0"/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41113" y="331143"/>
            <a:ext cx="2406887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vi-VN" sz="32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Áp dụng</a:t>
            </a:r>
            <a:endParaRPr lang="en-US" sz="32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3598" y="1013232"/>
            <a:ext cx="397737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trang 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4</a:t>
            </a: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85" y="1561587"/>
            <a:ext cx="3739873" cy="1007745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/>
          <p:cNvSpPr/>
          <p:nvPr/>
        </p:nvSpPr>
        <p:spPr>
          <a:xfrm>
            <a:off x="384747" y="2930440"/>
            <a:ext cx="705558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A, B, C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32736" y="3602217"/>
            <a:ext cx="7381573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6" name="Cloud 25"/>
          <p:cNvSpPr/>
          <p:nvPr/>
        </p:nvSpPr>
        <p:spPr>
          <a:xfrm>
            <a:off x="5205585" y="1205119"/>
            <a:ext cx="6090017" cy="1492361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44938" y="1360778"/>
            <a:ext cx="5170798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B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9" grpId="0"/>
      <p:bldP spid="26" grpId="0" animBg="1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261771" y="6373958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3693" y="305156"/>
            <a:ext cx="4799712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 1 (SGK trang 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4</a:t>
            </a: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86" y="1066800"/>
            <a:ext cx="6019800" cy="1921193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Cloud 15"/>
          <p:cNvSpPr/>
          <p:nvPr/>
        </p:nvSpPr>
        <p:spPr>
          <a:xfrm>
            <a:off x="6156960" y="464877"/>
            <a:ext cx="5345213" cy="1704073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14255" y="590056"/>
            <a:ext cx="4595705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ộ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K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2631" y="3085046"/>
            <a:ext cx="737253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K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I; P; Q; K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49986" y="3893072"/>
            <a:ext cx="76324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K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R, T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9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426720" y="170950"/>
            <a:ext cx="528828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sz="28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89561" y="785873"/>
            <a:ext cx="57627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S thực </a:t>
            </a:r>
            <a:r>
              <a:rPr lang="vi-VN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vi-VN" sz="28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09499" y="1358178"/>
            <a:ext cx="584078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,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.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45998" y="2130062"/>
            <a:ext cx="5904281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–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p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o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ọ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ọ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. 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51460" y="3459657"/>
            <a:ext cx="609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-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ở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mp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ổ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ọ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ũi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. Ta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D.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Cloud 46"/>
          <p:cNvSpPr/>
          <p:nvPr/>
        </p:nvSpPr>
        <p:spPr>
          <a:xfrm>
            <a:off x="474864" y="5054838"/>
            <a:ext cx="5649191" cy="1333733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095022" y="5250806"/>
            <a:ext cx="461997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ố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D. 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158412" y="5342615"/>
            <a:ext cx="38542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D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6672217" y="2612322"/>
            <a:ext cx="4296114" cy="8134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 flipV="1">
            <a:off x="6672217" y="2547687"/>
            <a:ext cx="45719" cy="1175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6938771" y="210014"/>
            <a:ext cx="2438104" cy="1415775"/>
            <a:chOff x="6284067" y="1200614"/>
            <a:chExt cx="2239368" cy="1415775"/>
          </a:xfrm>
        </p:grpSpPr>
        <p:cxnSp>
          <p:nvCxnSpPr>
            <p:cNvPr id="51" name="Straight Connector 50"/>
            <p:cNvCxnSpPr/>
            <p:nvPr/>
          </p:nvCxnSpPr>
          <p:spPr>
            <a:xfrm flipH="1">
              <a:off x="6404109" y="1544645"/>
              <a:ext cx="1011536" cy="89490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370678" y="1544008"/>
              <a:ext cx="1040432" cy="895541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20664086" flipH="1">
              <a:off x="7352990" y="1200614"/>
              <a:ext cx="119832" cy="35938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6284067" y="2415441"/>
              <a:ext cx="135423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8411110" y="2415441"/>
              <a:ext cx="112325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6554806" y="1365575"/>
            <a:ext cx="3247014" cy="474539"/>
            <a:chOff x="6554806" y="1365575"/>
            <a:chExt cx="3247014" cy="474539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6949440" y="1577112"/>
              <a:ext cx="240792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/>
            <p:cNvSpPr/>
            <p:nvPr/>
          </p:nvSpPr>
          <p:spPr>
            <a:xfrm flipV="1">
              <a:off x="6949440" y="150434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 flipV="1">
              <a:off x="9334500" y="151958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54806" y="137844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9394336" y="13655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6468475" y="272488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0" grpId="0"/>
      <p:bldP spid="42" grpId="0"/>
      <p:bldP spid="45" grpId="0"/>
      <p:bldP spid="46" grpId="0"/>
      <p:bldP spid="47" grpId="0" animBg="1"/>
      <p:bldP spid="48" grpId="0"/>
      <p:bldP spid="49" grpId="0"/>
      <p:bldP spid="43" grpId="0" animBg="1"/>
      <p:bldP spid="5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92</TotalTime>
  <Words>1178</Words>
  <Application>Microsoft Office PowerPoint</Application>
  <PresentationFormat>Widescreen</PresentationFormat>
  <Paragraphs>146</Paragraphs>
  <Slides>1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Equation</vt:lpstr>
      <vt:lpstr> ĐOẠN THẲNG (tiết 1)</vt:lpstr>
      <vt:lpstr>Học sinh quan sát hình vẽ:</vt:lpstr>
      <vt:lpstr>Học sinh quan sát hình vẽ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65</cp:revision>
  <dcterms:created xsi:type="dcterms:W3CDTF">2021-06-07T13:44:30Z</dcterms:created>
  <dcterms:modified xsi:type="dcterms:W3CDTF">2021-07-29T13:4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